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37C8" w:rsidRDefault="000A37C8" w:rsidP="000A37C8">
      <w:pPr>
        <w:rPr>
          <w:lang w:eastAsia="pl-PL"/>
        </w:rPr>
      </w:pPr>
      <w:r>
        <w:rPr>
          <w:noProof/>
          <w:lang w:eastAsia="pl-P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E2AD9C3" wp14:editId="6CF0C369">
                <wp:simplePos x="0" y="0"/>
                <wp:positionH relativeFrom="column">
                  <wp:posOffset>6985</wp:posOffset>
                </wp:positionH>
                <wp:positionV relativeFrom="paragraph">
                  <wp:posOffset>27940</wp:posOffset>
                </wp:positionV>
                <wp:extent cx="3780155" cy="819785"/>
                <wp:effectExtent l="4445" t="0" r="0" b="3810"/>
                <wp:wrapSquare wrapText="bothSides"/>
                <wp:docPr id="18" name="Text Box 4" descr="Tytuł karty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0155" cy="819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37C8" w:rsidRDefault="000A37C8" w:rsidP="000A37C8">
                            <w:pPr>
                              <w:pStyle w:val="tytulkarty"/>
                            </w:pPr>
                            <w:r w:rsidRPr="004D62C4">
                              <w:t>Proces dysocjacji jonowej soli</w:t>
                            </w:r>
                          </w:p>
                          <w:p w:rsidR="000A37C8" w:rsidRPr="004D62C4" w:rsidRDefault="000A37C8" w:rsidP="000A37C8">
                            <w:pPr>
                              <w:pStyle w:val="trezadania"/>
                              <w:ind w:left="0"/>
                            </w:pPr>
                            <w:r w:rsidRPr="004D62C4">
                              <w:t>Grupa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alt="Tytuł karty" style="position:absolute;margin-left:.55pt;margin-top:2.2pt;width:297.65pt;height:64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" filled="f" stroked="f">
                <v:textbox inset="0,0,0,0">
                  <w:txbxContent>
                    <w:p w:rsidR="000A37C8" w:rsidRDefault="000A37C8" w:rsidP="000A37C8">
                      <w:pPr>
                        <w:pStyle w:val="tytulkarty"/>
                      </w:pPr>
                      <w:r w:rsidRPr="004D62C4">
                        <w:t>Proces dysocjacji jonowej soli</w:t>
                      </w:r>
                    </w:p>
                    <w:p w:rsidR="000A37C8" w:rsidRPr="004D62C4" w:rsidRDefault="000A37C8" w:rsidP="000A37C8">
                      <w:pPr>
                        <w:pStyle w:val="trezadania"/>
                        <w:ind w:left="0"/>
                      </w:pPr>
                      <w:r w:rsidRPr="004D62C4">
                        <w:t>Grupa 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pl-P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B858E79" wp14:editId="7DB7B78E">
                <wp:simplePos x="0" y="0"/>
                <wp:positionH relativeFrom="column">
                  <wp:posOffset>3911600</wp:posOffset>
                </wp:positionH>
                <wp:positionV relativeFrom="paragraph">
                  <wp:posOffset>20320</wp:posOffset>
                </wp:positionV>
                <wp:extent cx="2520315" cy="1259840"/>
                <wp:effectExtent l="13335" t="6985" r="9525" b="9525"/>
                <wp:wrapSquare wrapText="bothSides"/>
                <wp:docPr id="17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20315" cy="1259840"/>
                        </a:xfrm>
                        <a:prstGeom prst="roundRect">
                          <a:avLst>
                            <a:gd name="adj" fmla="val 4824"/>
                          </a:avLst>
                        </a:prstGeom>
                        <a:noFill/>
                        <a:ln w="6350">
                          <a:solidFill>
                            <a:schemeClr val="bg1">
                              <a:lumMod val="5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A37C8" w:rsidRPr="005D4DD1" w:rsidRDefault="000A37C8" w:rsidP="000A37C8">
                            <w:pPr>
                              <w:pStyle w:val="daneucznia"/>
                              <w:spacing w:before="120" w:after="160"/>
                            </w:pPr>
                            <w:r w:rsidRPr="005D4DD1">
                              <w:t>________________________________________</w:t>
                            </w:r>
                          </w:p>
                          <w:p w:rsidR="000A37C8" w:rsidRPr="005D4DD1" w:rsidRDefault="000A37C8" w:rsidP="000A37C8">
                            <w:pPr>
                              <w:pStyle w:val="daneucznia"/>
                              <w:spacing w:after="0"/>
                            </w:pPr>
                            <w:r w:rsidRPr="005D4DD1">
                              <w:t>________________________________________</w:t>
                            </w:r>
                          </w:p>
                          <w:p w:rsidR="000A37C8" w:rsidRPr="003B2D2B" w:rsidRDefault="000A37C8" w:rsidP="000A37C8">
                            <w:pPr>
                              <w:pStyle w:val="daneucznia"/>
                              <w:rPr>
                                <w:rFonts w:cstheme="minorHAnsi"/>
                              </w:rPr>
                            </w:pPr>
                            <w:r w:rsidRPr="003B2D2B">
                              <w:rPr>
                                <w:rFonts w:cstheme="minorHAnsi"/>
                              </w:rPr>
                              <w:t>imię i nazwisko</w:t>
                            </w:r>
                          </w:p>
                          <w:p w:rsidR="000A37C8" w:rsidRPr="005D4DD1" w:rsidRDefault="000A37C8" w:rsidP="000A37C8">
                            <w:pPr>
                              <w:pStyle w:val="daneucznia"/>
                              <w:spacing w:before="240" w:after="0"/>
                            </w:pPr>
                            <w:r w:rsidRPr="005D4DD1">
                              <w:t>__________________        _________________</w:t>
                            </w:r>
                          </w:p>
                          <w:p w:rsidR="000A37C8" w:rsidRPr="003B2D2B" w:rsidRDefault="000A37C8" w:rsidP="000A37C8">
                            <w:pPr>
                              <w:pStyle w:val="daneucznia"/>
                              <w:rPr>
                                <w:rFonts w:cstheme="minorHAnsi"/>
                              </w:rPr>
                            </w:pPr>
                            <w:r w:rsidRPr="003B2D2B">
                              <w:rPr>
                                <w:rFonts w:cstheme="minorHAnsi"/>
                              </w:rPr>
                              <w:t>klasa                                     data</w:t>
                            </w:r>
                          </w:p>
                        </w:txbxContent>
                      </wps:txbx>
                      <wps:bodyPr rot="0" vert="horz" wrap="square" lIns="91440" tIns="36000" rIns="9144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" o:spid="_x0000_s1027" style="position:absolute;margin-left:308pt;margin-top:1.6pt;width:198.45pt;height:99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1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" filled="f" strokecolor="#7f7f7f [1612]" strokeweight=".5pt">
                <v:textbox inset=",1mm,,1mm">
                  <w:txbxContent>
                    <w:p w:rsidR="000A37C8" w:rsidRPr="005D4DD1" w:rsidRDefault="000A37C8" w:rsidP="000A37C8">
                      <w:pPr>
                        <w:pStyle w:val="daneucznia"/>
                        <w:spacing w:before="120" w:after="160"/>
                      </w:pPr>
                      <w:r w:rsidRPr="005D4DD1">
                        <w:t>________________________________________</w:t>
                      </w:r>
                    </w:p>
                    <w:p w:rsidR="000A37C8" w:rsidRPr="005D4DD1" w:rsidRDefault="000A37C8" w:rsidP="000A37C8">
                      <w:pPr>
                        <w:pStyle w:val="daneucznia"/>
                        <w:spacing w:after="0"/>
                      </w:pPr>
                      <w:r w:rsidRPr="005D4DD1">
                        <w:t>________________________________________</w:t>
                      </w:r>
                    </w:p>
                    <w:p w:rsidR="000A37C8" w:rsidRPr="003B2D2B" w:rsidRDefault="000A37C8" w:rsidP="000A37C8">
                      <w:pPr>
                        <w:pStyle w:val="daneucznia"/>
                        <w:rPr>
                          <w:rFonts w:cstheme="minorHAnsi"/>
                        </w:rPr>
                      </w:pPr>
                      <w:r w:rsidRPr="003B2D2B">
                        <w:rPr>
                          <w:rFonts w:cstheme="minorHAnsi"/>
                        </w:rPr>
                        <w:t>imię i nazwisko</w:t>
                      </w:r>
                    </w:p>
                    <w:p w:rsidR="000A37C8" w:rsidRPr="005D4DD1" w:rsidRDefault="000A37C8" w:rsidP="000A37C8">
                      <w:pPr>
                        <w:pStyle w:val="daneucznia"/>
                        <w:spacing w:before="240" w:after="0"/>
                      </w:pPr>
                      <w:r w:rsidRPr="005D4DD1">
                        <w:t>__________________        _________________</w:t>
                      </w:r>
                    </w:p>
                    <w:p w:rsidR="000A37C8" w:rsidRPr="003B2D2B" w:rsidRDefault="000A37C8" w:rsidP="000A37C8">
                      <w:pPr>
                        <w:pStyle w:val="daneucznia"/>
                        <w:rPr>
                          <w:rFonts w:cstheme="minorHAnsi"/>
                        </w:rPr>
                      </w:pPr>
                      <w:r w:rsidRPr="003B2D2B">
                        <w:rPr>
                          <w:rFonts w:cstheme="minorHAnsi"/>
                        </w:rPr>
                        <w:t>klasa                                     data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</w:p>
    <w:p w:rsidR="000A37C8" w:rsidRDefault="000A37C8" w:rsidP="000A37C8">
      <w:pPr>
        <w:pStyle w:val="trezadania"/>
      </w:pPr>
      <w:r>
        <w:t>Informacja do zadań 1. i 2.</w:t>
      </w:r>
      <w:r>
        <w:tab/>
      </w:r>
    </w:p>
    <w:p w:rsidR="000A37C8" w:rsidRDefault="000A37C8" w:rsidP="000A37C8">
      <w:pPr>
        <w:pStyle w:val="trezadania"/>
      </w:pPr>
      <w:r>
        <w:t>Dysocjacji jonowej w roztworach wodnych ulegają sole dobrze rozpuszczalne w wodzie.</w:t>
      </w:r>
    </w:p>
    <w:p w:rsidR="000A37C8" w:rsidRDefault="000A37C8" w:rsidP="000A37C8">
      <w:pPr>
        <w:pStyle w:val="polecenie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C962676" wp14:editId="074E5F07">
            <wp:simplePos x="0" y="0"/>
            <wp:positionH relativeFrom="column">
              <wp:posOffset>5396230</wp:posOffset>
            </wp:positionH>
            <wp:positionV relativeFrom="paragraph">
              <wp:posOffset>270510</wp:posOffset>
            </wp:positionV>
            <wp:extent cx="845820" cy="1144270"/>
            <wp:effectExtent l="0" t="0" r="0" b="0"/>
            <wp:wrapSquare wrapText="bothSides"/>
            <wp:docPr id="37" name="Obraz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/>
                    </pic:cNvPicPr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6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114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U</w:t>
      </w:r>
      <w:r w:rsidRPr="00083C4C">
        <w:t>stal, które z soli o podanych wzorach sumarycznych dobrze rozpuszczają</w:t>
      </w:r>
      <w:r>
        <w:t xml:space="preserve"> się w wodzie, i podkreśl sole ulegające dysocjacji jonowej. Skorzystaj z tabeli rozpuszczalności soli </w:t>
      </w:r>
      <w:r>
        <w:br/>
        <w:t>i wodorotlenków.</w:t>
      </w:r>
    </w:p>
    <w:p w:rsidR="000A37C8" w:rsidRPr="00FE63D4" w:rsidRDefault="000A37C8" w:rsidP="000A37C8">
      <w:pPr>
        <w:jc w:val="center"/>
      </w:pPr>
      <w:r w:rsidRPr="00FE63D4">
        <w:t xml:space="preserve">• </w:t>
      </w:r>
      <w:r w:rsidRPr="004D62C4">
        <w:rPr>
          <w:i/>
        </w:rPr>
        <w:t>Ca(NO</w:t>
      </w:r>
      <w:r w:rsidRPr="004D62C4">
        <w:rPr>
          <w:i/>
          <w:kern w:val="24"/>
          <w:vertAlign w:val="subscript"/>
        </w:rPr>
        <w:t>3</w:t>
      </w:r>
      <w:r w:rsidRPr="004D62C4">
        <w:rPr>
          <w:i/>
        </w:rPr>
        <w:t>)</w:t>
      </w:r>
      <w:r w:rsidRPr="004D62C4">
        <w:rPr>
          <w:i/>
          <w:kern w:val="24"/>
          <w:vertAlign w:val="subscript"/>
        </w:rPr>
        <w:t>2</w:t>
      </w:r>
      <w:r w:rsidRPr="004D62C4">
        <w:rPr>
          <w:i/>
        </w:rPr>
        <w:t xml:space="preserve"> • MgCl</w:t>
      </w:r>
      <w:r w:rsidRPr="004D62C4">
        <w:rPr>
          <w:i/>
          <w:kern w:val="24"/>
          <w:vertAlign w:val="subscript"/>
        </w:rPr>
        <w:t>2</w:t>
      </w:r>
      <w:r w:rsidRPr="004D62C4">
        <w:rPr>
          <w:i/>
        </w:rPr>
        <w:t xml:space="preserve"> • CaCO</w:t>
      </w:r>
      <w:r w:rsidRPr="004D62C4">
        <w:rPr>
          <w:i/>
          <w:kern w:val="24"/>
          <w:vertAlign w:val="subscript"/>
        </w:rPr>
        <w:t>3</w:t>
      </w:r>
      <w:r w:rsidRPr="004D62C4">
        <w:rPr>
          <w:i/>
        </w:rPr>
        <w:t xml:space="preserve"> • NaCl • K</w:t>
      </w:r>
      <w:r w:rsidRPr="004D62C4">
        <w:rPr>
          <w:i/>
          <w:kern w:val="24"/>
          <w:vertAlign w:val="subscript"/>
        </w:rPr>
        <w:t>2</w:t>
      </w:r>
      <w:r w:rsidRPr="004D62C4">
        <w:rPr>
          <w:i/>
        </w:rPr>
        <w:t>S • BaCO</w:t>
      </w:r>
      <w:r w:rsidRPr="004D62C4">
        <w:rPr>
          <w:i/>
          <w:kern w:val="24"/>
          <w:vertAlign w:val="subscript"/>
        </w:rPr>
        <w:t xml:space="preserve">3 </w:t>
      </w:r>
      <w:r w:rsidRPr="004D62C4">
        <w:rPr>
          <w:i/>
        </w:rPr>
        <w:t>• Ag</w:t>
      </w:r>
      <w:r w:rsidRPr="004D62C4">
        <w:rPr>
          <w:i/>
          <w:kern w:val="24"/>
          <w:vertAlign w:val="subscript"/>
        </w:rPr>
        <w:t>2</w:t>
      </w:r>
      <w:r w:rsidRPr="004D62C4">
        <w:rPr>
          <w:i/>
        </w:rPr>
        <w:t>S • K</w:t>
      </w:r>
      <w:r w:rsidRPr="004D62C4">
        <w:rPr>
          <w:i/>
          <w:kern w:val="24"/>
          <w:vertAlign w:val="subscript"/>
        </w:rPr>
        <w:t>3</w:t>
      </w:r>
      <w:r w:rsidRPr="004D62C4">
        <w:rPr>
          <w:i/>
        </w:rPr>
        <w:t>PO</w:t>
      </w:r>
      <w:r w:rsidRPr="004D62C4">
        <w:rPr>
          <w:i/>
          <w:kern w:val="24"/>
          <w:vertAlign w:val="subscript"/>
        </w:rPr>
        <w:t>4</w:t>
      </w:r>
      <w:r w:rsidRPr="004D62C4">
        <w:rPr>
          <w:i/>
        </w:rPr>
        <w:t xml:space="preserve"> • Ca</w:t>
      </w:r>
      <w:r w:rsidRPr="004D62C4">
        <w:rPr>
          <w:i/>
          <w:kern w:val="24"/>
          <w:vertAlign w:val="subscript"/>
        </w:rPr>
        <w:t>3</w:t>
      </w:r>
      <w:r w:rsidRPr="004D62C4">
        <w:rPr>
          <w:i/>
        </w:rPr>
        <w:t>(PO</w:t>
      </w:r>
      <w:r w:rsidRPr="004D62C4">
        <w:rPr>
          <w:i/>
          <w:kern w:val="24"/>
          <w:vertAlign w:val="subscript"/>
        </w:rPr>
        <w:t>4</w:t>
      </w:r>
      <w:r w:rsidRPr="004D62C4">
        <w:rPr>
          <w:i/>
        </w:rPr>
        <w:t>)</w:t>
      </w:r>
      <w:r w:rsidRPr="004D62C4">
        <w:rPr>
          <w:i/>
          <w:kern w:val="24"/>
          <w:vertAlign w:val="subscript"/>
        </w:rPr>
        <w:t>2</w:t>
      </w:r>
      <w:r w:rsidRPr="004D62C4">
        <w:rPr>
          <w:i/>
        </w:rPr>
        <w:t xml:space="preserve"> • </w:t>
      </w:r>
      <w:proofErr w:type="spellStart"/>
      <w:r w:rsidRPr="004D62C4">
        <w:rPr>
          <w:i/>
        </w:rPr>
        <w:t>AgCl</w:t>
      </w:r>
      <w:proofErr w:type="spellEnd"/>
    </w:p>
    <w:p w:rsidR="000A37C8" w:rsidRDefault="000A37C8" w:rsidP="000A37C8">
      <w:pPr>
        <w:pStyle w:val="polecenie"/>
      </w:pPr>
      <w:r>
        <w:t>Napisz wzory sumaryczne wszystkich soli, które mogły zostać rozpuszczone w zlewce z wodą przedstawionej na fotografii.</w:t>
      </w:r>
    </w:p>
    <w:p w:rsidR="000A37C8" w:rsidRPr="004D62C4" w:rsidRDefault="000A37C8" w:rsidP="000A37C8">
      <w:pPr>
        <w:pStyle w:val="trezadania"/>
      </w:pPr>
      <w:r>
        <w:t>_________________________________________________________________________________________________</w:t>
      </w:r>
    </w:p>
    <w:p w:rsidR="000A37C8" w:rsidRDefault="000A37C8" w:rsidP="000A37C8">
      <w:pPr>
        <w:pStyle w:val="polecenie"/>
      </w:pPr>
      <w:r>
        <w:t>Napisz obserwacje i równania dysocjacji jonowej oraz uzupełnij wniosek</w:t>
      </w:r>
      <w:r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70EF090E" wp14:editId="1D3B4AF6">
            <wp:simplePos x="0" y="0"/>
            <wp:positionH relativeFrom="column">
              <wp:posOffset>221615</wp:posOffset>
            </wp:positionH>
            <wp:positionV relativeFrom="paragraph">
              <wp:posOffset>524510</wp:posOffset>
            </wp:positionV>
            <wp:extent cx="1371600" cy="1111250"/>
            <wp:effectExtent l="0" t="0" r="0" b="0"/>
            <wp:wrapTight wrapText="bothSides">
              <wp:wrapPolygon edited="0">
                <wp:start x="0" y="0"/>
                <wp:lineTo x="0" y="21106"/>
                <wp:lineTo x="21300" y="21106"/>
                <wp:lineTo x="21300" y="0"/>
                <wp:lineTo x="0" y="0"/>
              </wp:wrapPolygon>
            </wp:wrapTight>
            <wp:docPr id="2" name="Obraz 2" descr="/Users/magdalena.kaczanowicz/Desktop/karty_jpg/Karta_pracy_13A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/Users/magdalena.kaczanowicz/Desktop/karty_jpg/Karta_pracy_13A-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11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na podstawie tabeli rozpuszczalności oraz schematu doświadczenia, w którym badano rozpuszczalność soli w wodzie.</w:t>
      </w:r>
    </w:p>
    <w:p w:rsidR="000A37C8" w:rsidRDefault="000A37C8" w:rsidP="000A37C8">
      <w:pPr>
        <w:pStyle w:val="trezadania"/>
        <w:spacing w:line="360" w:lineRule="auto"/>
      </w:pPr>
      <w:r>
        <w:rPr>
          <w:b/>
        </w:rPr>
        <w:t>Obserwacje:</w:t>
      </w:r>
      <w:r>
        <w:t xml:space="preserve"> ___________________________________________________________________</w:t>
      </w:r>
    </w:p>
    <w:p w:rsidR="000A37C8" w:rsidRDefault="000A37C8" w:rsidP="000A37C8">
      <w:pPr>
        <w:pStyle w:val="trezadania"/>
        <w:spacing w:line="360" w:lineRule="auto"/>
      </w:pPr>
      <w:r>
        <w:rPr>
          <w:b/>
        </w:rPr>
        <w:t>Wniosek:</w:t>
      </w:r>
      <w:r>
        <w:t xml:space="preserve"> Praktycznie nierozpuszczalna w wodzie jest sól o wzorze sumarycznym ______________________. Sole ulegające dysocjacji jonowej w roztworze wodnym to: _____________________________________________________.</w:t>
      </w:r>
    </w:p>
    <w:p w:rsidR="000A37C8" w:rsidRDefault="000A37C8" w:rsidP="000A37C8">
      <w:pPr>
        <w:pStyle w:val="trezadania"/>
        <w:spacing w:line="360" w:lineRule="auto"/>
      </w:pPr>
      <w:r>
        <w:t>Równania reakcji dysocjacji jonowej: ________________________________________</w:t>
      </w:r>
    </w:p>
    <w:p w:rsidR="000A37C8" w:rsidRDefault="000A37C8" w:rsidP="000A37C8">
      <w:pPr>
        <w:pStyle w:val="polecenie"/>
      </w:pPr>
      <w:r>
        <w:t>Uzupełnij tabelę.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0"/>
        <w:gridCol w:w="1264"/>
        <w:gridCol w:w="1263"/>
        <w:gridCol w:w="4878"/>
      </w:tblGrid>
      <w:tr w:rsidR="000A37C8" w:rsidTr="00E37AA2">
        <w:tc>
          <w:tcPr>
            <w:tcW w:w="4357" w:type="dxa"/>
            <w:gridSpan w:val="3"/>
            <w:shd w:val="clear" w:color="auto" w:fill="D9D9D9" w:themeFill="background1" w:themeFillShade="D9"/>
          </w:tcPr>
          <w:p w:rsidR="000A37C8" w:rsidRPr="004D62C4" w:rsidRDefault="000A37C8" w:rsidP="00E37AA2">
            <w:pPr>
              <w:pStyle w:val="tabela"/>
              <w:jc w:val="center"/>
              <w:rPr>
                <w:b/>
              </w:rPr>
            </w:pPr>
            <w:r w:rsidRPr="004D62C4">
              <w:rPr>
                <w:b/>
              </w:rPr>
              <w:t>Wzór</w:t>
            </w:r>
          </w:p>
        </w:tc>
        <w:tc>
          <w:tcPr>
            <w:tcW w:w="4878" w:type="dxa"/>
            <w:vMerge w:val="restart"/>
            <w:shd w:val="clear" w:color="auto" w:fill="D9D9D9" w:themeFill="background1" w:themeFillShade="D9"/>
            <w:vAlign w:val="center"/>
          </w:tcPr>
          <w:p w:rsidR="000A37C8" w:rsidRPr="004D62C4" w:rsidRDefault="000A37C8" w:rsidP="00E37AA2">
            <w:pPr>
              <w:pStyle w:val="tabela"/>
              <w:jc w:val="center"/>
              <w:rPr>
                <w:b/>
              </w:rPr>
            </w:pPr>
            <w:r w:rsidRPr="004D62C4">
              <w:rPr>
                <w:b/>
              </w:rPr>
              <w:t>Równanie dysocjacji jonowej soli</w:t>
            </w:r>
          </w:p>
        </w:tc>
      </w:tr>
      <w:tr w:rsidR="000A37C8" w:rsidTr="00E37AA2">
        <w:tc>
          <w:tcPr>
            <w:tcW w:w="1830" w:type="dxa"/>
            <w:shd w:val="clear" w:color="auto" w:fill="D9D9D9" w:themeFill="background1" w:themeFillShade="D9"/>
          </w:tcPr>
          <w:p w:rsidR="000A37C8" w:rsidRPr="004D62C4" w:rsidRDefault="000A37C8" w:rsidP="00E37AA2">
            <w:pPr>
              <w:pStyle w:val="tabela"/>
              <w:jc w:val="center"/>
              <w:rPr>
                <w:b/>
              </w:rPr>
            </w:pPr>
            <w:r w:rsidRPr="004D62C4">
              <w:rPr>
                <w:b/>
              </w:rPr>
              <w:t>sumaryczny soli</w:t>
            </w:r>
          </w:p>
        </w:tc>
        <w:tc>
          <w:tcPr>
            <w:tcW w:w="1264" w:type="dxa"/>
            <w:shd w:val="clear" w:color="auto" w:fill="D9D9D9" w:themeFill="background1" w:themeFillShade="D9"/>
          </w:tcPr>
          <w:p w:rsidR="000A37C8" w:rsidRPr="004D62C4" w:rsidRDefault="000A37C8" w:rsidP="00E37AA2">
            <w:pPr>
              <w:pStyle w:val="tabela"/>
              <w:jc w:val="center"/>
              <w:rPr>
                <w:b/>
              </w:rPr>
            </w:pPr>
            <w:r w:rsidRPr="004D62C4">
              <w:rPr>
                <w:b/>
              </w:rPr>
              <w:t>kationu</w:t>
            </w:r>
          </w:p>
        </w:tc>
        <w:tc>
          <w:tcPr>
            <w:tcW w:w="1263" w:type="dxa"/>
            <w:shd w:val="clear" w:color="auto" w:fill="D9D9D9" w:themeFill="background1" w:themeFillShade="D9"/>
          </w:tcPr>
          <w:p w:rsidR="000A37C8" w:rsidRPr="004D62C4" w:rsidRDefault="000A37C8" w:rsidP="00E37AA2">
            <w:pPr>
              <w:pStyle w:val="tabela"/>
              <w:jc w:val="center"/>
              <w:rPr>
                <w:b/>
              </w:rPr>
            </w:pPr>
            <w:r w:rsidRPr="004D62C4">
              <w:rPr>
                <w:b/>
              </w:rPr>
              <w:t>anionu</w:t>
            </w:r>
          </w:p>
        </w:tc>
        <w:tc>
          <w:tcPr>
            <w:tcW w:w="4878" w:type="dxa"/>
            <w:vMerge/>
            <w:shd w:val="clear" w:color="auto" w:fill="D9D9D9" w:themeFill="background1" w:themeFillShade="D9"/>
          </w:tcPr>
          <w:p w:rsidR="000A37C8" w:rsidRPr="00592A5E" w:rsidRDefault="000A37C8" w:rsidP="00E37AA2">
            <w:pPr>
              <w:pStyle w:val="tabela"/>
            </w:pPr>
          </w:p>
        </w:tc>
      </w:tr>
      <w:tr w:rsidR="000A37C8" w:rsidTr="00E37AA2">
        <w:trPr>
          <w:trHeight w:hRule="exact" w:val="340"/>
        </w:trPr>
        <w:tc>
          <w:tcPr>
            <w:tcW w:w="1830" w:type="dxa"/>
            <w:vAlign w:val="center"/>
          </w:tcPr>
          <w:p w:rsidR="000A37C8" w:rsidRPr="00592A5E" w:rsidRDefault="000A37C8" w:rsidP="00E37AA2">
            <w:pPr>
              <w:pStyle w:val="tabela"/>
            </w:pPr>
            <w:proofErr w:type="spellStart"/>
            <w:r w:rsidRPr="00592A5E">
              <w:t>Ca</w:t>
            </w:r>
            <w:r w:rsidRPr="00592A5E">
              <w:rPr>
                <w:kern w:val="24"/>
                <w:vertAlign w:val="superscript"/>
              </w:rPr>
              <w:t>II</w:t>
            </w:r>
            <w:proofErr w:type="spellEnd"/>
            <w:r w:rsidRPr="00592A5E">
              <w:t>(NO</w:t>
            </w:r>
            <w:r w:rsidRPr="00592A5E">
              <w:rPr>
                <w:kern w:val="24"/>
                <w:vertAlign w:val="subscript"/>
              </w:rPr>
              <w:t>3</w:t>
            </w:r>
            <w:r w:rsidRPr="00592A5E">
              <w:t>)</w:t>
            </w:r>
            <w:r w:rsidRPr="00592A5E">
              <w:rPr>
                <w:kern w:val="24"/>
                <w:vertAlign w:val="subscript"/>
              </w:rPr>
              <w:t>2</w:t>
            </w:r>
            <w:r w:rsidRPr="00592A5E">
              <w:rPr>
                <w:kern w:val="24"/>
                <w:vertAlign w:val="superscript"/>
              </w:rPr>
              <w:t>I</w:t>
            </w:r>
          </w:p>
        </w:tc>
        <w:tc>
          <w:tcPr>
            <w:tcW w:w="1264" w:type="dxa"/>
            <w:vAlign w:val="center"/>
          </w:tcPr>
          <w:p w:rsidR="000A37C8" w:rsidRPr="00592A5E" w:rsidRDefault="000A37C8" w:rsidP="00E37AA2">
            <w:pPr>
              <w:pStyle w:val="tabela"/>
            </w:pPr>
            <w:r w:rsidRPr="00592A5E">
              <w:t>Ca</w:t>
            </w:r>
            <w:r w:rsidRPr="00592A5E">
              <w:rPr>
                <w:kern w:val="24"/>
                <w:vertAlign w:val="superscript"/>
              </w:rPr>
              <w:t>2+</w:t>
            </w:r>
          </w:p>
        </w:tc>
        <w:tc>
          <w:tcPr>
            <w:tcW w:w="1263" w:type="dxa"/>
            <w:vAlign w:val="center"/>
          </w:tcPr>
          <w:p w:rsidR="000A37C8" w:rsidRPr="00592A5E" w:rsidRDefault="000A37C8" w:rsidP="00E37AA2">
            <w:pPr>
              <w:pStyle w:val="tabela"/>
            </w:pPr>
            <w:r w:rsidRPr="00592A5E">
              <w:t>2 NO</w:t>
            </w:r>
            <w:r w:rsidRPr="00592A5E">
              <w:rPr>
                <w:kern w:val="24"/>
                <w:vertAlign w:val="subscript"/>
              </w:rPr>
              <w:t>3</w:t>
            </w:r>
            <w:r w:rsidRPr="00592A5E">
              <w:rPr>
                <w:kern w:val="24"/>
                <w:vertAlign w:val="superscript"/>
              </w:rPr>
              <w:t>–</w:t>
            </w:r>
          </w:p>
        </w:tc>
        <w:tc>
          <w:tcPr>
            <w:tcW w:w="4878" w:type="dxa"/>
            <w:vAlign w:val="center"/>
          </w:tcPr>
          <w:p w:rsidR="000A37C8" w:rsidRPr="00592A5E" w:rsidRDefault="000A37C8" w:rsidP="00E37AA2">
            <w:pPr>
              <w:pStyle w:val="tabela"/>
            </w:pPr>
            <w:r w:rsidRPr="00592A5E">
              <w:t>Ca(NO</w:t>
            </w:r>
            <w:r w:rsidRPr="00592A5E">
              <w:rPr>
                <w:kern w:val="24"/>
                <w:vertAlign w:val="subscript"/>
              </w:rPr>
              <w:t>3</w:t>
            </w:r>
            <w:r w:rsidRPr="00592A5E">
              <w:t>)</w:t>
            </w:r>
            <w:r w:rsidRPr="00592A5E">
              <w:rPr>
                <w:kern w:val="24"/>
                <w:vertAlign w:val="subscript"/>
              </w:rPr>
              <w:t>2</w:t>
            </w:r>
            <w:r w:rsidRPr="00592A5E">
              <w:t xml:space="preserve"> </w:t>
            </w:r>
            <w:r w:rsidRPr="00592A5E">
              <w:rPr>
                <w:noProof/>
                <w:position w:val="-6"/>
              </w:rPr>
              <w:object w:dxaOrig="5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9.25pt;height:13.5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646648205" r:id="rId12"/>
              </w:object>
            </w:r>
            <w:r w:rsidRPr="00592A5E">
              <w:t xml:space="preserve"> Ca</w:t>
            </w:r>
            <w:r w:rsidRPr="00592A5E">
              <w:rPr>
                <w:kern w:val="24"/>
                <w:vertAlign w:val="superscript"/>
              </w:rPr>
              <w:t>2+</w:t>
            </w:r>
            <w:r w:rsidRPr="00592A5E">
              <w:t xml:space="preserve"> + 2 NO</w:t>
            </w:r>
            <w:r w:rsidRPr="00592A5E">
              <w:rPr>
                <w:kern w:val="24"/>
                <w:vertAlign w:val="subscript"/>
              </w:rPr>
              <w:t>3</w:t>
            </w:r>
            <w:r w:rsidRPr="00592A5E">
              <w:rPr>
                <w:kern w:val="24"/>
                <w:vertAlign w:val="superscript"/>
              </w:rPr>
              <w:t>–</w:t>
            </w:r>
          </w:p>
        </w:tc>
      </w:tr>
      <w:tr w:rsidR="000A37C8" w:rsidTr="00E37AA2">
        <w:trPr>
          <w:trHeight w:hRule="exact" w:val="340"/>
        </w:trPr>
        <w:tc>
          <w:tcPr>
            <w:tcW w:w="1830" w:type="dxa"/>
            <w:vAlign w:val="center"/>
          </w:tcPr>
          <w:p w:rsidR="000A37C8" w:rsidRPr="00592A5E" w:rsidRDefault="000A37C8" w:rsidP="00E37AA2">
            <w:pPr>
              <w:pStyle w:val="tabela"/>
            </w:pPr>
            <w:proofErr w:type="spellStart"/>
            <w:r w:rsidRPr="00592A5E">
              <w:t>Na</w:t>
            </w:r>
            <w:r w:rsidRPr="00592A5E">
              <w:rPr>
                <w:kern w:val="24"/>
                <w:vertAlign w:val="superscript"/>
              </w:rPr>
              <w:t>I</w:t>
            </w:r>
            <w:r w:rsidRPr="00592A5E">
              <w:t>Cl</w:t>
            </w:r>
            <w:r w:rsidRPr="00592A5E">
              <w:rPr>
                <w:kern w:val="24"/>
                <w:vertAlign w:val="superscript"/>
              </w:rPr>
              <w:t>I</w:t>
            </w:r>
            <w:proofErr w:type="spellEnd"/>
          </w:p>
        </w:tc>
        <w:tc>
          <w:tcPr>
            <w:tcW w:w="1264" w:type="dxa"/>
            <w:vAlign w:val="center"/>
          </w:tcPr>
          <w:p w:rsidR="000A37C8" w:rsidRPr="00592A5E" w:rsidRDefault="000A37C8" w:rsidP="00E37AA2">
            <w:pPr>
              <w:pStyle w:val="tabela"/>
            </w:pPr>
          </w:p>
        </w:tc>
        <w:tc>
          <w:tcPr>
            <w:tcW w:w="1263" w:type="dxa"/>
            <w:vAlign w:val="center"/>
          </w:tcPr>
          <w:p w:rsidR="000A37C8" w:rsidRPr="00592A5E" w:rsidRDefault="000A37C8" w:rsidP="00E37AA2">
            <w:pPr>
              <w:pStyle w:val="tabela"/>
            </w:pPr>
          </w:p>
        </w:tc>
        <w:tc>
          <w:tcPr>
            <w:tcW w:w="4878" w:type="dxa"/>
            <w:vAlign w:val="center"/>
          </w:tcPr>
          <w:p w:rsidR="000A37C8" w:rsidRPr="00592A5E" w:rsidRDefault="000A37C8" w:rsidP="00E37AA2">
            <w:pPr>
              <w:pStyle w:val="tabela"/>
            </w:pPr>
            <w:r w:rsidRPr="00592A5E">
              <w:rPr>
                <w:lang w:val="en-US"/>
              </w:rPr>
              <w:t xml:space="preserve">__________ </w:t>
            </w:r>
            <w:r w:rsidRPr="00592A5E">
              <w:rPr>
                <w:noProof/>
                <w:position w:val="-6"/>
              </w:rPr>
              <w:object w:dxaOrig="580" w:dyaOrig="260">
                <v:shape id="_x0000_i1026" type="#_x0000_t75" alt="" style="width:29.25pt;height:13.5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646648206" r:id="rId13"/>
              </w:object>
            </w:r>
            <w:r w:rsidRPr="00592A5E">
              <w:t xml:space="preserve"> __________ + __________</w:t>
            </w:r>
          </w:p>
        </w:tc>
      </w:tr>
      <w:tr w:rsidR="000A37C8" w:rsidTr="00E37AA2">
        <w:trPr>
          <w:trHeight w:hRule="exact" w:val="340"/>
        </w:trPr>
        <w:tc>
          <w:tcPr>
            <w:tcW w:w="1830" w:type="dxa"/>
            <w:vAlign w:val="center"/>
          </w:tcPr>
          <w:p w:rsidR="000A37C8" w:rsidRPr="00592A5E" w:rsidRDefault="000A37C8" w:rsidP="00E37AA2">
            <w:pPr>
              <w:pStyle w:val="tabela"/>
            </w:pPr>
            <w:r w:rsidRPr="00592A5E">
              <w:rPr>
                <w:lang w:val="en-US"/>
              </w:rPr>
              <w:t>Fe</w:t>
            </w:r>
            <w:r w:rsidRPr="00592A5E">
              <w:rPr>
                <w:kern w:val="24"/>
                <w:vertAlign w:val="subscript"/>
                <w:lang w:val="en-US"/>
              </w:rPr>
              <w:t>2</w:t>
            </w:r>
            <w:r w:rsidRPr="00592A5E">
              <w:rPr>
                <w:kern w:val="24"/>
                <w:vertAlign w:val="superscript"/>
                <w:lang w:val="en-US"/>
              </w:rPr>
              <w:t>III</w:t>
            </w:r>
            <w:r w:rsidRPr="00592A5E">
              <w:rPr>
                <w:lang w:val="en-US"/>
              </w:rPr>
              <w:t>(SO</w:t>
            </w:r>
            <w:r w:rsidRPr="00592A5E">
              <w:rPr>
                <w:kern w:val="24"/>
                <w:vertAlign w:val="subscript"/>
                <w:lang w:val="en-US"/>
              </w:rPr>
              <w:t>4</w:t>
            </w:r>
            <w:r w:rsidRPr="00592A5E">
              <w:rPr>
                <w:lang w:val="en-US"/>
              </w:rPr>
              <w:t>)</w:t>
            </w:r>
            <w:r w:rsidRPr="00592A5E">
              <w:rPr>
                <w:kern w:val="24"/>
                <w:vertAlign w:val="subscript"/>
                <w:lang w:val="en-US"/>
              </w:rPr>
              <w:t>3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</w:p>
        </w:tc>
        <w:tc>
          <w:tcPr>
            <w:tcW w:w="1264" w:type="dxa"/>
            <w:vAlign w:val="center"/>
          </w:tcPr>
          <w:p w:rsidR="000A37C8" w:rsidRPr="00592A5E" w:rsidRDefault="000A37C8" w:rsidP="00E37AA2">
            <w:pPr>
              <w:pStyle w:val="tabela"/>
            </w:pPr>
          </w:p>
        </w:tc>
        <w:tc>
          <w:tcPr>
            <w:tcW w:w="1263" w:type="dxa"/>
            <w:vAlign w:val="center"/>
          </w:tcPr>
          <w:p w:rsidR="000A37C8" w:rsidRPr="00592A5E" w:rsidRDefault="000A37C8" w:rsidP="00E37AA2">
            <w:pPr>
              <w:pStyle w:val="tabela"/>
            </w:pPr>
          </w:p>
        </w:tc>
        <w:tc>
          <w:tcPr>
            <w:tcW w:w="4878" w:type="dxa"/>
            <w:vAlign w:val="center"/>
          </w:tcPr>
          <w:p w:rsidR="000A37C8" w:rsidRPr="00592A5E" w:rsidRDefault="000A37C8" w:rsidP="00E37AA2">
            <w:pPr>
              <w:pStyle w:val="tabela"/>
            </w:pPr>
            <w:r w:rsidRPr="00592A5E">
              <w:rPr>
                <w:lang w:val="en-US"/>
              </w:rPr>
              <w:t xml:space="preserve">__________ </w:t>
            </w:r>
            <w:r w:rsidRPr="00592A5E">
              <w:rPr>
                <w:noProof/>
                <w:position w:val="-6"/>
              </w:rPr>
              <w:object w:dxaOrig="580" w:dyaOrig="260">
                <v:shape id="_x0000_i1027" type="#_x0000_t75" alt="" style="width:29.25pt;height:13.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646648207" r:id="rId14"/>
              </w:object>
            </w:r>
            <w:r w:rsidRPr="00592A5E">
              <w:t xml:space="preserve"> __________ + __________</w:t>
            </w:r>
          </w:p>
        </w:tc>
      </w:tr>
      <w:tr w:rsidR="000A37C8" w:rsidTr="00E37AA2">
        <w:trPr>
          <w:trHeight w:hRule="exact" w:val="340"/>
        </w:trPr>
        <w:tc>
          <w:tcPr>
            <w:tcW w:w="1830" w:type="dxa"/>
            <w:vAlign w:val="center"/>
          </w:tcPr>
          <w:p w:rsidR="000A37C8" w:rsidRPr="00592A5E" w:rsidRDefault="000A37C8" w:rsidP="00E37AA2">
            <w:pPr>
              <w:pStyle w:val="tabela"/>
            </w:pPr>
            <w:r w:rsidRPr="00592A5E">
              <w:rPr>
                <w:lang w:val="en-US"/>
              </w:rPr>
              <w:t>K</w:t>
            </w:r>
            <w:r w:rsidRPr="00592A5E">
              <w:rPr>
                <w:kern w:val="24"/>
                <w:vertAlign w:val="subscript"/>
                <w:lang w:val="en-US"/>
              </w:rPr>
              <w:t>2</w:t>
            </w:r>
            <w:r w:rsidRPr="00592A5E">
              <w:rPr>
                <w:kern w:val="24"/>
                <w:vertAlign w:val="superscript"/>
                <w:lang w:val="en-US"/>
              </w:rPr>
              <w:t>I</w:t>
            </w:r>
            <w:r w:rsidRPr="00592A5E">
              <w:rPr>
                <w:lang w:val="en-US"/>
              </w:rPr>
              <w:t>CO</w:t>
            </w:r>
            <w:r w:rsidRPr="00592A5E">
              <w:rPr>
                <w:kern w:val="24"/>
                <w:vertAlign w:val="subscript"/>
                <w:lang w:val="en-US"/>
              </w:rPr>
              <w:t>3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</w:p>
        </w:tc>
        <w:tc>
          <w:tcPr>
            <w:tcW w:w="1264" w:type="dxa"/>
            <w:vAlign w:val="center"/>
          </w:tcPr>
          <w:p w:rsidR="000A37C8" w:rsidRPr="00592A5E" w:rsidRDefault="000A37C8" w:rsidP="00E37AA2">
            <w:pPr>
              <w:pStyle w:val="tabela"/>
            </w:pPr>
          </w:p>
        </w:tc>
        <w:tc>
          <w:tcPr>
            <w:tcW w:w="1263" w:type="dxa"/>
            <w:vAlign w:val="center"/>
          </w:tcPr>
          <w:p w:rsidR="000A37C8" w:rsidRPr="00592A5E" w:rsidRDefault="000A37C8" w:rsidP="00E37AA2">
            <w:pPr>
              <w:pStyle w:val="tabela"/>
            </w:pPr>
          </w:p>
        </w:tc>
        <w:tc>
          <w:tcPr>
            <w:tcW w:w="4878" w:type="dxa"/>
            <w:vAlign w:val="center"/>
          </w:tcPr>
          <w:p w:rsidR="000A37C8" w:rsidRPr="00592A5E" w:rsidRDefault="000A37C8" w:rsidP="00E37AA2">
            <w:pPr>
              <w:pStyle w:val="tabela"/>
            </w:pPr>
            <w:r>
              <w:rPr>
                <w:lang w:val="en-US"/>
              </w:rPr>
              <w:t>__________</w:t>
            </w:r>
            <w:r w:rsidRPr="00592A5E">
              <w:t xml:space="preserve"> </w:t>
            </w:r>
            <w:r w:rsidRPr="00592A5E">
              <w:rPr>
                <w:noProof/>
                <w:position w:val="-6"/>
              </w:rPr>
              <w:object w:dxaOrig="580" w:dyaOrig="260">
                <v:shape id="_x0000_i1028" type="#_x0000_t75" alt="" style="width:29.25pt;height:13.5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646648208" r:id="rId15"/>
              </w:object>
            </w:r>
            <w:r w:rsidRPr="00592A5E">
              <w:t xml:space="preserve"> __________ + __________</w:t>
            </w:r>
          </w:p>
        </w:tc>
      </w:tr>
      <w:tr w:rsidR="000A37C8" w:rsidTr="00E37AA2">
        <w:trPr>
          <w:trHeight w:hRule="exact" w:val="340"/>
        </w:trPr>
        <w:tc>
          <w:tcPr>
            <w:tcW w:w="1830" w:type="dxa"/>
            <w:vAlign w:val="center"/>
          </w:tcPr>
          <w:p w:rsidR="000A37C8" w:rsidRPr="00592A5E" w:rsidRDefault="000A37C8" w:rsidP="00E37AA2">
            <w:pPr>
              <w:pStyle w:val="tabela"/>
            </w:pPr>
            <w:r w:rsidRPr="00592A5E">
              <w:rPr>
                <w:lang w:val="en-US"/>
              </w:rPr>
              <w:t>Cu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  <w:r w:rsidRPr="00592A5E">
              <w:rPr>
                <w:lang w:val="en-US"/>
              </w:rPr>
              <w:t>SO</w:t>
            </w:r>
            <w:r w:rsidRPr="00592A5E">
              <w:rPr>
                <w:kern w:val="24"/>
                <w:vertAlign w:val="subscript"/>
                <w:lang w:val="en-US"/>
              </w:rPr>
              <w:t>4</w:t>
            </w:r>
            <w:r w:rsidRPr="00592A5E">
              <w:rPr>
                <w:kern w:val="24"/>
                <w:vertAlign w:val="superscript"/>
                <w:lang w:val="en-US"/>
              </w:rPr>
              <w:t>II</w:t>
            </w:r>
          </w:p>
        </w:tc>
        <w:tc>
          <w:tcPr>
            <w:tcW w:w="1264" w:type="dxa"/>
            <w:vAlign w:val="center"/>
          </w:tcPr>
          <w:p w:rsidR="000A37C8" w:rsidRPr="00592A5E" w:rsidRDefault="000A37C8" w:rsidP="00E37AA2">
            <w:pPr>
              <w:pStyle w:val="tabela"/>
            </w:pPr>
          </w:p>
        </w:tc>
        <w:tc>
          <w:tcPr>
            <w:tcW w:w="1263" w:type="dxa"/>
            <w:vAlign w:val="center"/>
          </w:tcPr>
          <w:p w:rsidR="000A37C8" w:rsidRPr="00592A5E" w:rsidRDefault="000A37C8" w:rsidP="00E37AA2">
            <w:pPr>
              <w:pStyle w:val="tabela"/>
            </w:pPr>
          </w:p>
        </w:tc>
        <w:tc>
          <w:tcPr>
            <w:tcW w:w="4878" w:type="dxa"/>
            <w:vAlign w:val="center"/>
          </w:tcPr>
          <w:p w:rsidR="000A37C8" w:rsidRPr="00592A5E" w:rsidRDefault="000A37C8" w:rsidP="00E37AA2">
            <w:pPr>
              <w:pStyle w:val="tabela"/>
            </w:pPr>
            <w:r w:rsidRPr="00592A5E">
              <w:rPr>
                <w:lang w:val="en-US"/>
              </w:rPr>
              <w:t xml:space="preserve">__________ </w:t>
            </w:r>
            <w:r w:rsidRPr="00592A5E">
              <w:rPr>
                <w:noProof/>
                <w:position w:val="-6"/>
              </w:rPr>
              <w:object w:dxaOrig="580" w:dyaOrig="260">
                <v:shape id="_x0000_i1029" type="#_x0000_t75" alt="" style="width:29.25pt;height:13.5pt;mso-width-percent:0;mso-height-percent:0;mso-width-percent:0;mso-height-percent:0" o:ole="">
                  <v:imagedata r:id="rId11" o:title=""/>
                </v:shape>
                <o:OLEObject Type="Embed" ProgID="Equation.DSMT4" ShapeID="_x0000_i1029" DrawAspect="Content" ObjectID="_1646648209" r:id="rId16"/>
              </w:object>
            </w:r>
            <w:r w:rsidRPr="00592A5E">
              <w:t xml:space="preserve"> __________ + __________</w:t>
            </w:r>
          </w:p>
        </w:tc>
      </w:tr>
    </w:tbl>
    <w:p w:rsidR="000A37C8" w:rsidRDefault="000A37C8" w:rsidP="000A37C8">
      <w:pPr>
        <w:pStyle w:val="polecenie"/>
      </w:pPr>
      <w:r>
        <w:t xml:space="preserve">Oblicz stężenie procentowe roztworu, który otrzymano w wyniku rozpuszczenia siarczanu(VI) </w:t>
      </w:r>
      <w:proofErr w:type="spellStart"/>
      <w:r>
        <w:t>glinu</w:t>
      </w:r>
      <w:proofErr w:type="spellEnd"/>
      <w:r>
        <w:t xml:space="preserve"> </w:t>
      </w:r>
      <w:r>
        <w:br/>
      </w:r>
      <w:r w:rsidRPr="007202AD">
        <w:t>w</w:t>
      </w:r>
      <w:r>
        <w:t xml:space="preserve"> takiej ilości wody, że na każdy anion siarczanowy(VI) przypada 57 cząsteczek wody. Przyjmij, że </w:t>
      </w:r>
      <w:r>
        <w:br/>
        <w:t>masa substancji rozpuszczonej jest równa masie cząsteczkowej tej soli (</w:t>
      </w:r>
      <w:proofErr w:type="spellStart"/>
      <w:r w:rsidRPr="00744C6F">
        <w:rPr>
          <w:i/>
        </w:rPr>
        <w:t>m</w:t>
      </w:r>
      <w:r w:rsidRPr="001B7086">
        <w:rPr>
          <w:kern w:val="24"/>
          <w:vertAlign w:val="subscript"/>
        </w:rPr>
        <w:t>H</w:t>
      </w:r>
      <w:proofErr w:type="spellEnd"/>
      <w:r>
        <w:t xml:space="preserve"> = 1 u, </w:t>
      </w:r>
      <w:proofErr w:type="spellStart"/>
      <w:r w:rsidRPr="00744C6F">
        <w:rPr>
          <w:i/>
        </w:rPr>
        <w:t>m</w:t>
      </w:r>
      <w:r w:rsidRPr="00744C6F">
        <w:rPr>
          <w:kern w:val="24"/>
          <w:vertAlign w:val="subscript"/>
        </w:rPr>
        <w:t>O</w:t>
      </w:r>
      <w:proofErr w:type="spellEnd"/>
      <w:r>
        <w:t xml:space="preserve"> = 16 u, </w:t>
      </w:r>
      <w:proofErr w:type="spellStart"/>
      <w:r w:rsidRPr="00744C6F">
        <w:rPr>
          <w:i/>
        </w:rPr>
        <w:t>m</w:t>
      </w:r>
      <w:r w:rsidRPr="00744C6F">
        <w:rPr>
          <w:kern w:val="24"/>
          <w:vertAlign w:val="subscript"/>
        </w:rPr>
        <w:t>Al</w:t>
      </w:r>
      <w:proofErr w:type="spellEnd"/>
      <w:r>
        <w:t xml:space="preserve"> = 27 u, </w:t>
      </w:r>
      <w:proofErr w:type="spellStart"/>
      <w:r w:rsidRPr="007202AD">
        <w:rPr>
          <w:i/>
        </w:rPr>
        <w:t>m</w:t>
      </w:r>
      <w:r w:rsidRPr="007202AD">
        <w:rPr>
          <w:kern w:val="24"/>
          <w:vertAlign w:val="subscript"/>
        </w:rPr>
        <w:t>S</w:t>
      </w:r>
      <w:proofErr w:type="spellEnd"/>
      <w:r w:rsidRPr="007202AD">
        <w:t> = 32</w:t>
      </w:r>
      <w:r>
        <w:t xml:space="preserve"> u).</w:t>
      </w:r>
    </w:p>
    <w:p w:rsidR="000A37C8" w:rsidRDefault="000A37C8" w:rsidP="000A37C8">
      <w:pPr>
        <w:pStyle w:val="trezadania"/>
      </w:pPr>
      <w:r>
        <w:t>Równanie reakcji dysocjacji jonowej soli: ________________________________________________________________________</w:t>
      </w:r>
    </w:p>
    <w:p w:rsidR="000A37C8" w:rsidRDefault="000A37C8" w:rsidP="000A37C8">
      <w:pPr>
        <w:pStyle w:val="trezadania"/>
      </w:pPr>
    </w:p>
    <w:p w:rsidR="000A37C8" w:rsidRDefault="000A37C8" w:rsidP="000A37C8">
      <w:pPr>
        <w:pStyle w:val="trezadania"/>
      </w:pPr>
    </w:p>
    <w:p w:rsidR="000A37C8" w:rsidRDefault="000A37C8" w:rsidP="000A37C8">
      <w:pPr>
        <w:pStyle w:val="trezadania"/>
      </w:pPr>
    </w:p>
    <w:p w:rsidR="000A37C8" w:rsidRDefault="000A37C8" w:rsidP="000A37C8">
      <w:pPr>
        <w:pStyle w:val="trezadania"/>
      </w:pPr>
    </w:p>
    <w:p w:rsidR="000A37C8" w:rsidRDefault="000A37C8" w:rsidP="000A37C8">
      <w:pPr>
        <w:pStyle w:val="trezadania"/>
      </w:pPr>
    </w:p>
    <w:p w:rsidR="000A37C8" w:rsidRDefault="000A37C8" w:rsidP="000A37C8">
      <w:pPr>
        <w:pStyle w:val="trezadania"/>
      </w:pPr>
    </w:p>
    <w:p w:rsidR="000A37C8" w:rsidRDefault="000A37C8" w:rsidP="000A37C8">
      <w:pPr>
        <w:pStyle w:val="trezadania"/>
      </w:pPr>
      <w:bookmarkStart w:id="0" w:name="_GoBack"/>
      <w:bookmarkEnd w:id="0"/>
      <w:r>
        <w:t>Odpowiedź: __________________________________________________________________________________________________________</w:t>
      </w:r>
    </w:p>
    <w:sectPr w:rsidR="000A37C8" w:rsidSect="00747104">
      <w:headerReference w:type="default" r:id="rId17"/>
      <w:footerReference w:type="default" r:id="rId18"/>
      <w:headerReference w:type="first" r:id="rId19"/>
      <w:footerReference w:type="first" r:id="rId20"/>
      <w:pgSz w:w="11906" w:h="16838"/>
      <w:pgMar w:top="1134" w:right="851" w:bottom="482" w:left="851" w:header="567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1E2C" w:rsidRDefault="00A01E2C" w:rsidP="000A37C8">
      <w:pPr>
        <w:spacing w:after="0"/>
      </w:pPr>
      <w:r>
        <w:separator/>
      </w:r>
    </w:p>
  </w:endnote>
  <w:endnote w:type="continuationSeparator" w:id="0">
    <w:p w:rsidR="00A01E2C" w:rsidRDefault="00A01E2C" w:rsidP="000A37C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70B4" w:rsidRDefault="00A01E2C">
    <w:pPr>
      <w:pStyle w:val="Stopka"/>
    </w:pPr>
    <w:r>
      <w:rPr>
        <w:noProof/>
        <w:lang w:eastAsia="pl-PL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02B2673" wp14:editId="226EEFE8">
              <wp:simplePos x="0" y="0"/>
              <wp:positionH relativeFrom="column">
                <wp:posOffset>5067935</wp:posOffset>
              </wp:positionH>
              <wp:positionV relativeFrom="paragraph">
                <wp:posOffset>293370</wp:posOffset>
              </wp:positionV>
              <wp:extent cx="1428115" cy="228600"/>
              <wp:effectExtent l="0" t="0" r="0" b="0"/>
              <wp:wrapNone/>
              <wp:docPr id="14" name="Pole tekstow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2811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934A1" w:rsidRPr="002C7B82" w:rsidRDefault="00A01E2C" w:rsidP="002C7B82">
                          <w:pPr>
                            <w:pStyle w:val="nrstrony"/>
                          </w:pPr>
                          <w:r w:rsidRPr="002C7B82">
                            <w:fldChar w:fldCharType="begin"/>
                          </w:r>
                          <w:r w:rsidRPr="002C7B82">
                            <w:instrText>PAGE   \* MERGEFORMAT</w:instrText>
                          </w:r>
                          <w:r w:rsidRPr="002C7B82">
                            <w:fldChar w:fldCharType="separate"/>
                          </w:r>
                          <w:r w:rsidR="000A37C8">
                            <w:rPr>
                              <w:noProof/>
                            </w:rPr>
                            <w:t>2</w:t>
                          </w:r>
                          <w:r w:rsidRPr="002C7B82"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Pole tekstowe 12" o:spid="_x0000_s1028" type="#_x0000_t202" style="position:absolute;margin-left:399.05pt;margin-top:23.1pt;width:112.45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" filled="f" stroked="f">
              <v:textbox>
                <w:txbxContent>
                  <w:p w:rsidR="00A934A1" w:rsidRPr="002C7B82" w:rsidRDefault="00A01E2C" w:rsidP="002C7B82">
                    <w:pPr>
                      <w:pStyle w:val="nrstrony"/>
                    </w:pPr>
                    <w:r w:rsidRPr="002C7B82">
                      <w:fldChar w:fldCharType="begin"/>
                    </w:r>
                    <w:r w:rsidRPr="002C7B82">
                      <w:instrText>PAGE   \* MERGEFORMAT</w:instrText>
                    </w:r>
                    <w:r w:rsidRPr="002C7B82">
                      <w:fldChar w:fldCharType="separate"/>
                    </w:r>
                    <w:r w:rsidR="000A37C8">
                      <w:rPr>
                        <w:noProof/>
                      </w:rPr>
                      <w:t>2</w:t>
                    </w:r>
                    <w:r w:rsidRPr="002C7B82"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pl-PL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4F660DD" wp14:editId="4AEEBFFF">
              <wp:simplePos x="0" y="0"/>
              <wp:positionH relativeFrom="column">
                <wp:posOffset>709295</wp:posOffset>
              </wp:positionH>
              <wp:positionV relativeFrom="paragraph">
                <wp:posOffset>130175</wp:posOffset>
              </wp:positionV>
              <wp:extent cx="4207510" cy="400050"/>
              <wp:effectExtent l="0" t="0" r="0" b="0"/>
              <wp:wrapNone/>
              <wp:docPr id="13" name="Pole tekstow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20751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E798F" w:rsidRPr="005D4DD1" w:rsidRDefault="00A01E2C" w:rsidP="005D4DD1">
                          <w:pPr>
                            <w:pStyle w:val="Stopka"/>
                          </w:pPr>
                          <w:r w:rsidRPr="005D4DD1">
                            <w:t xml:space="preserve">www.dlanauczyciela.pl  </w:t>
                          </w:r>
                        </w:p>
                        <w:p w:rsidR="00CE798F" w:rsidRPr="005D4DD1" w:rsidRDefault="00A01E2C" w:rsidP="005D4DD1">
                          <w:pPr>
                            <w:pStyle w:val="Stopka"/>
                          </w:pPr>
                          <w:r w:rsidRPr="005D4DD1">
                            <w:t xml:space="preserve">© </w:t>
                          </w:r>
                          <w:r w:rsidRPr="005D4DD1">
                            <w:t>Copyright by Nowa Era Sp. z o.o.</w:t>
                          </w:r>
                        </w:p>
                        <w:p w:rsidR="00CE798F" w:rsidRPr="005D4DD1" w:rsidRDefault="00A01E2C" w:rsidP="005D4DD1">
                          <w:pPr>
                            <w:pStyle w:val="Stopka"/>
                          </w:pPr>
                        </w:p>
                        <w:p w:rsidR="00CE798F" w:rsidRPr="005D4DD1" w:rsidRDefault="00A01E2C" w:rsidP="005D4DD1">
                          <w:pPr>
                            <w:pStyle w:val="Stopka"/>
                          </w:pPr>
                        </w:p>
                        <w:p w:rsidR="00CE798F" w:rsidRPr="005D4DD1" w:rsidRDefault="00A01E2C" w:rsidP="005D4DD1">
                          <w:pPr>
                            <w:pStyle w:val="Stopka"/>
                          </w:pPr>
                        </w:p>
                        <w:p w:rsidR="00CE798F" w:rsidRPr="005D4DD1" w:rsidRDefault="00A01E2C" w:rsidP="005D4DD1">
                          <w:pPr>
                            <w:pStyle w:val="Stopka"/>
                          </w:pPr>
                        </w:p>
                        <w:p w:rsidR="00CE798F" w:rsidRPr="005D4DD1" w:rsidRDefault="00A01E2C" w:rsidP="005D4DD1">
                          <w:pPr>
                            <w:pStyle w:val="Stopka"/>
                          </w:pPr>
                        </w:p>
                        <w:p w:rsidR="00CE798F" w:rsidRPr="005D4DD1" w:rsidRDefault="00A01E2C" w:rsidP="005D4DD1">
                          <w:pPr>
                            <w:pStyle w:val="Stopka"/>
                          </w:pPr>
                        </w:p>
                        <w:p w:rsidR="00CE798F" w:rsidRPr="005D4DD1" w:rsidRDefault="00A01E2C" w:rsidP="005D4DD1">
                          <w:pPr>
                            <w:pStyle w:val="Stopka"/>
                          </w:pP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_x0000_s1029" type="#_x0000_t202" style="position:absolute;margin-left:55.85pt;margin-top:10.25pt;width:331.3pt;height:3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" filled="f" stroked="f">
              <v:textbox>
                <w:txbxContent>
                  <w:p w:rsidR="00CE798F" w:rsidRPr="005D4DD1" w:rsidRDefault="00A01E2C" w:rsidP="005D4DD1">
                    <w:pPr>
                      <w:pStyle w:val="Stopka"/>
                    </w:pPr>
                    <w:r w:rsidRPr="005D4DD1">
                      <w:t xml:space="preserve">www.dlanauczyciela.pl  </w:t>
                    </w:r>
                  </w:p>
                  <w:p w:rsidR="00CE798F" w:rsidRPr="005D4DD1" w:rsidRDefault="00A01E2C" w:rsidP="005D4DD1">
                    <w:pPr>
                      <w:pStyle w:val="Stopka"/>
                    </w:pPr>
                    <w:r w:rsidRPr="005D4DD1">
                      <w:t xml:space="preserve">© </w:t>
                    </w:r>
                    <w:r w:rsidRPr="005D4DD1">
                      <w:t>Copyright by Nowa Era Sp. z o.o.</w:t>
                    </w:r>
                  </w:p>
                  <w:p w:rsidR="00CE798F" w:rsidRPr="005D4DD1" w:rsidRDefault="00A01E2C" w:rsidP="005D4DD1">
                    <w:pPr>
                      <w:pStyle w:val="Stopka"/>
                    </w:pPr>
                  </w:p>
                  <w:p w:rsidR="00CE798F" w:rsidRPr="005D4DD1" w:rsidRDefault="00A01E2C" w:rsidP="005D4DD1">
                    <w:pPr>
                      <w:pStyle w:val="Stopka"/>
                    </w:pPr>
                  </w:p>
                  <w:p w:rsidR="00CE798F" w:rsidRPr="005D4DD1" w:rsidRDefault="00A01E2C" w:rsidP="005D4DD1">
                    <w:pPr>
                      <w:pStyle w:val="Stopka"/>
                    </w:pPr>
                  </w:p>
                  <w:p w:rsidR="00CE798F" w:rsidRPr="005D4DD1" w:rsidRDefault="00A01E2C" w:rsidP="005D4DD1">
                    <w:pPr>
                      <w:pStyle w:val="Stopka"/>
                    </w:pPr>
                  </w:p>
                  <w:p w:rsidR="00CE798F" w:rsidRPr="005D4DD1" w:rsidRDefault="00A01E2C" w:rsidP="005D4DD1">
                    <w:pPr>
                      <w:pStyle w:val="Stopka"/>
                    </w:pPr>
                  </w:p>
                  <w:p w:rsidR="00CE798F" w:rsidRPr="005D4DD1" w:rsidRDefault="00A01E2C" w:rsidP="005D4DD1">
                    <w:pPr>
                      <w:pStyle w:val="Stopka"/>
                    </w:pPr>
                  </w:p>
                  <w:p w:rsidR="00CE798F" w:rsidRPr="005D4DD1" w:rsidRDefault="00A01E2C" w:rsidP="005D4DD1">
                    <w:pPr>
                      <w:pStyle w:val="Stopka"/>
                    </w:pPr>
                  </w:p>
                </w:txbxContent>
              </v:textbox>
            </v:shape>
          </w:pict>
        </mc:Fallback>
      </mc:AlternateContent>
    </w:r>
    <w:r w:rsidRPr="00CE798F">
      <w:rPr>
        <w:noProof/>
        <w:lang w:eastAsia="pl-PL"/>
      </w:rPr>
      <w:drawing>
        <wp:anchor distT="0" distB="0" distL="114300" distR="114300" simplePos="0" relativeHeight="251661312" behindDoc="0" locked="0" layoutInCell="1" allowOverlap="1" wp14:anchorId="44487EF1" wp14:editId="2C3AAD35">
          <wp:simplePos x="0" y="0"/>
          <wp:positionH relativeFrom="column">
            <wp:posOffset>3079</wp:posOffset>
          </wp:positionH>
          <wp:positionV relativeFrom="page">
            <wp:posOffset>9980762</wp:posOffset>
          </wp:positionV>
          <wp:extent cx="577970" cy="388189"/>
          <wp:effectExtent l="0" t="0" r="0" b="0"/>
          <wp:wrapNone/>
          <wp:docPr id="1" name="Obraz 6" descr="log_RGB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log_RGB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9600" cy="388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7104" w:rsidRPr="00747104" w:rsidRDefault="00A01E2C" w:rsidP="00747104">
    <w:pPr>
      <w:pStyle w:val="Stopka"/>
    </w:pPr>
    <w:r>
      <w:rPr>
        <w:noProof/>
        <w:lang w:eastAsia="pl-PL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6F89B62E" wp14:editId="111F0444">
              <wp:simplePos x="0" y="0"/>
              <wp:positionH relativeFrom="column">
                <wp:posOffset>5067935</wp:posOffset>
              </wp:positionH>
              <wp:positionV relativeFrom="paragraph">
                <wp:posOffset>293370</wp:posOffset>
              </wp:positionV>
              <wp:extent cx="1428115" cy="228600"/>
              <wp:effectExtent l="0" t="0" r="0" b="0"/>
              <wp:wrapNone/>
              <wp:docPr id="11" name="Pole tekstow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2811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47104" w:rsidRPr="002C7B82" w:rsidRDefault="00A01E2C" w:rsidP="00747104">
                          <w:pPr>
                            <w:pStyle w:val="nrstrony"/>
                          </w:pPr>
                          <w:r w:rsidRPr="002C7B82">
                            <w:fldChar w:fldCharType="begin"/>
                          </w:r>
                          <w:r w:rsidRPr="002C7B82">
                            <w:instrText>PAGE   \* MERGEFORMAT</w:instrText>
                          </w:r>
                          <w:r w:rsidRPr="002C7B82">
                            <w:fldChar w:fldCharType="separate"/>
                          </w:r>
                          <w:r w:rsidR="000A37C8">
                            <w:rPr>
                              <w:noProof/>
                            </w:rPr>
                            <w:t>1</w:t>
                          </w:r>
                          <w:r w:rsidRPr="002C7B82"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399.05pt;margin-top:23.1pt;width:112.45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" filled="f" stroked="f">
              <v:textbox>
                <w:txbxContent>
                  <w:p w:rsidR="00747104" w:rsidRPr="002C7B82" w:rsidRDefault="00A01E2C" w:rsidP="00747104">
                    <w:pPr>
                      <w:pStyle w:val="nrstrony"/>
                    </w:pPr>
                    <w:r w:rsidRPr="002C7B82">
                      <w:fldChar w:fldCharType="begin"/>
                    </w:r>
                    <w:r w:rsidRPr="002C7B82">
                      <w:instrText>PAGE   \* MERGEFORMAT</w:instrText>
                    </w:r>
                    <w:r w:rsidRPr="002C7B82">
                      <w:fldChar w:fldCharType="separate"/>
                    </w:r>
                    <w:r w:rsidR="000A37C8">
                      <w:rPr>
                        <w:noProof/>
                      </w:rPr>
                      <w:t>1</w:t>
                    </w:r>
                    <w:r w:rsidRPr="002C7B82"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pl-PL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DF35A6D" wp14:editId="2BE0EA81">
              <wp:simplePos x="0" y="0"/>
              <wp:positionH relativeFrom="column">
                <wp:posOffset>709295</wp:posOffset>
              </wp:positionH>
              <wp:positionV relativeFrom="paragraph">
                <wp:posOffset>130175</wp:posOffset>
              </wp:positionV>
              <wp:extent cx="4207510" cy="400050"/>
              <wp:effectExtent l="0" t="0" r="0" b="0"/>
              <wp:wrapNone/>
              <wp:docPr id="12" name="Pole tekstow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20751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47104" w:rsidRPr="005D4DD1" w:rsidRDefault="00A01E2C" w:rsidP="005D4DD1">
                          <w:pPr>
                            <w:pStyle w:val="Stopka"/>
                          </w:pPr>
                        </w:p>
                        <w:p w:rsidR="00747104" w:rsidRPr="005D4DD1" w:rsidRDefault="00A01E2C" w:rsidP="005D4DD1">
                          <w:pPr>
                            <w:pStyle w:val="Stopka"/>
                          </w:pPr>
                        </w:p>
                        <w:p w:rsidR="00747104" w:rsidRPr="005D4DD1" w:rsidRDefault="00A01E2C" w:rsidP="005D4DD1">
                          <w:pPr>
                            <w:pStyle w:val="Stopka"/>
                          </w:pPr>
                        </w:p>
                        <w:p w:rsidR="00747104" w:rsidRPr="005D4DD1" w:rsidRDefault="00A01E2C" w:rsidP="005D4DD1">
                          <w:pPr>
                            <w:pStyle w:val="Stopka"/>
                          </w:pPr>
                        </w:p>
                        <w:p w:rsidR="00747104" w:rsidRPr="005D4DD1" w:rsidRDefault="00A01E2C" w:rsidP="005D4DD1">
                          <w:pPr>
                            <w:pStyle w:val="Stopka"/>
                          </w:pPr>
                        </w:p>
                        <w:p w:rsidR="00747104" w:rsidRPr="005D4DD1" w:rsidRDefault="00A01E2C" w:rsidP="005D4DD1">
                          <w:pPr>
                            <w:pStyle w:val="Stopka"/>
                          </w:pPr>
                        </w:p>
                        <w:p w:rsidR="00747104" w:rsidRPr="005D4DD1" w:rsidRDefault="00A01E2C" w:rsidP="005D4DD1">
                          <w:pPr>
                            <w:pStyle w:val="Stopka"/>
                          </w:pP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_x0000_s1031" type="#_x0000_t202" style="position:absolute;margin-left:55.85pt;margin-top:10.25pt;width:331.3pt;height:31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" filled="f" stroked="f">
              <v:textbox>
                <w:txbxContent>
                  <w:p w:rsidR="00747104" w:rsidRPr="005D4DD1" w:rsidRDefault="00A01E2C" w:rsidP="005D4DD1">
                    <w:pPr>
                      <w:pStyle w:val="Stopka"/>
                    </w:pPr>
                  </w:p>
                  <w:p w:rsidR="00747104" w:rsidRPr="005D4DD1" w:rsidRDefault="00A01E2C" w:rsidP="005D4DD1">
                    <w:pPr>
                      <w:pStyle w:val="Stopka"/>
                    </w:pPr>
                  </w:p>
                  <w:p w:rsidR="00747104" w:rsidRPr="005D4DD1" w:rsidRDefault="00A01E2C" w:rsidP="005D4DD1">
                    <w:pPr>
                      <w:pStyle w:val="Stopka"/>
                    </w:pPr>
                  </w:p>
                  <w:p w:rsidR="00747104" w:rsidRPr="005D4DD1" w:rsidRDefault="00A01E2C" w:rsidP="005D4DD1">
                    <w:pPr>
                      <w:pStyle w:val="Stopka"/>
                    </w:pPr>
                  </w:p>
                  <w:p w:rsidR="00747104" w:rsidRPr="005D4DD1" w:rsidRDefault="00A01E2C" w:rsidP="005D4DD1">
                    <w:pPr>
                      <w:pStyle w:val="Stopka"/>
                    </w:pPr>
                  </w:p>
                  <w:p w:rsidR="00747104" w:rsidRPr="005D4DD1" w:rsidRDefault="00A01E2C" w:rsidP="005D4DD1">
                    <w:pPr>
                      <w:pStyle w:val="Stopka"/>
                    </w:pPr>
                  </w:p>
                  <w:p w:rsidR="00747104" w:rsidRPr="005D4DD1" w:rsidRDefault="00A01E2C" w:rsidP="005D4DD1">
                    <w:pPr>
                      <w:pStyle w:val="Stopka"/>
                    </w:pP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1E2C" w:rsidRDefault="00A01E2C" w:rsidP="000A37C8">
      <w:pPr>
        <w:spacing w:after="0"/>
      </w:pPr>
      <w:r>
        <w:separator/>
      </w:r>
    </w:p>
  </w:footnote>
  <w:footnote w:type="continuationSeparator" w:id="0">
    <w:p w:rsidR="00A01E2C" w:rsidRDefault="00A01E2C" w:rsidP="000A37C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34A1" w:rsidRPr="00050535" w:rsidRDefault="00A01E2C" w:rsidP="005D4DD1">
    <w:pPr>
      <w:pStyle w:val="Nagwek"/>
    </w:pPr>
    <w:r w:rsidRPr="00050535">
      <w:t>Karta pracy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7104" w:rsidRPr="005D4DD1" w:rsidRDefault="00A01E2C" w:rsidP="008854B6">
    <w:pPr>
      <w:pStyle w:val="Nagwek"/>
      <w:tabs>
        <w:tab w:val="clear" w:pos="4536"/>
        <w:tab w:val="clear" w:pos="9072"/>
        <w:tab w:val="left" w:pos="3320"/>
      </w:tabs>
    </w:pPr>
    <w:r w:rsidRPr="005D4DD1">
      <w:t>Karta pracy</w:t>
    </w:r>
    <w:r>
      <w:tab/>
    </w:r>
  </w:p>
  <w:p w:rsidR="000A37C8" w:rsidRDefault="000A37C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74F9D"/>
    <w:multiLevelType w:val="multilevel"/>
    <w:tmpl w:val="8DCE9894"/>
    <w:lvl w:ilvl="0">
      <w:start w:val="1"/>
      <w:numFmt w:val="decimal"/>
      <w:pStyle w:val="polecenie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ind w:left="851" w:hanging="48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37C8"/>
    <w:rsid w:val="000A37C8"/>
    <w:rsid w:val="002710AC"/>
    <w:rsid w:val="00820DF3"/>
    <w:rsid w:val="00A01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rsid w:val="000A37C8"/>
    <w:pPr>
      <w:spacing w:line="240" w:lineRule="auto"/>
    </w:pPr>
    <w:rPr>
      <w:rFonts w:asciiTheme="majorHAnsi" w:hAnsiTheme="majorHAnsi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daneucznia">
    <w:name w:val="dane_ucznia"/>
    <w:rsid w:val="000A37C8"/>
    <w:pPr>
      <w:jc w:val="center"/>
    </w:pPr>
    <w:rPr>
      <w:rFonts w:cs="Calibri"/>
      <w:sz w:val="18"/>
    </w:rPr>
  </w:style>
  <w:style w:type="paragraph" w:styleId="Nagwek">
    <w:name w:val="header"/>
    <w:basedOn w:val="Normalny"/>
    <w:link w:val="NagwekZnak"/>
    <w:uiPriority w:val="99"/>
    <w:unhideWhenUsed/>
    <w:rsid w:val="000A37C8"/>
    <w:pPr>
      <w:tabs>
        <w:tab w:val="center" w:pos="4536"/>
        <w:tab w:val="right" w:pos="9072"/>
      </w:tabs>
      <w:spacing w:after="0"/>
    </w:pPr>
    <w:rPr>
      <w:rFonts w:asciiTheme="minorHAnsi" w:hAnsiTheme="minorHAnsi" w:cs="Arial"/>
      <w:sz w:val="20"/>
    </w:rPr>
  </w:style>
  <w:style w:type="character" w:customStyle="1" w:styleId="NagwekZnak">
    <w:name w:val="Nagłówek Znak"/>
    <w:basedOn w:val="Domylnaczcionkaakapitu"/>
    <w:link w:val="Nagwek"/>
    <w:uiPriority w:val="99"/>
    <w:rsid w:val="000A37C8"/>
    <w:rPr>
      <w:rFonts w:cs="Arial"/>
      <w:sz w:val="20"/>
    </w:rPr>
  </w:style>
  <w:style w:type="paragraph" w:styleId="Stopka">
    <w:name w:val="footer"/>
    <w:link w:val="StopkaZnak"/>
    <w:uiPriority w:val="99"/>
    <w:unhideWhenUsed/>
    <w:rsid w:val="000A37C8"/>
    <w:pPr>
      <w:tabs>
        <w:tab w:val="center" w:pos="4536"/>
        <w:tab w:val="right" w:pos="9072"/>
      </w:tabs>
      <w:spacing w:after="0" w:line="240" w:lineRule="auto"/>
    </w:pPr>
    <w:rPr>
      <w:sz w:val="20"/>
    </w:rPr>
  </w:style>
  <w:style w:type="character" w:customStyle="1" w:styleId="StopkaZnak">
    <w:name w:val="Stopka Znak"/>
    <w:basedOn w:val="Domylnaczcionkaakapitu"/>
    <w:link w:val="Stopka"/>
    <w:uiPriority w:val="99"/>
    <w:rsid w:val="000A37C8"/>
    <w:rPr>
      <w:sz w:val="20"/>
    </w:rPr>
  </w:style>
  <w:style w:type="paragraph" w:customStyle="1" w:styleId="tytulkarty">
    <w:name w:val="tytul karty"/>
    <w:next w:val="Normalny"/>
    <w:qFormat/>
    <w:rsid w:val="000A37C8"/>
    <w:rPr>
      <w:rFonts w:asciiTheme="majorHAnsi" w:hAnsiTheme="majorHAnsi"/>
      <w:b/>
      <w:noProof/>
      <w:sz w:val="40"/>
      <w:lang w:eastAsia="pl-PL"/>
    </w:rPr>
  </w:style>
  <w:style w:type="paragraph" w:customStyle="1" w:styleId="polecenie">
    <w:name w:val="polecenie"/>
    <w:basedOn w:val="Normalny"/>
    <w:next w:val="trezadania"/>
    <w:qFormat/>
    <w:rsid w:val="000A37C8"/>
    <w:pPr>
      <w:numPr>
        <w:numId w:val="1"/>
      </w:numPr>
      <w:tabs>
        <w:tab w:val="left" w:pos="369"/>
      </w:tabs>
      <w:spacing w:before="240" w:after="120"/>
      <w:ind w:left="357" w:hanging="357"/>
    </w:pPr>
    <w:rPr>
      <w:lang w:eastAsia="pl-PL"/>
    </w:rPr>
  </w:style>
  <w:style w:type="paragraph" w:customStyle="1" w:styleId="trezadania">
    <w:name w:val="treść zadania"/>
    <w:basedOn w:val="Normalny"/>
    <w:qFormat/>
    <w:rsid w:val="000A37C8"/>
    <w:pPr>
      <w:spacing w:before="80" w:after="80"/>
      <w:ind w:left="369"/>
      <w:contextualSpacing/>
    </w:pPr>
    <w:rPr>
      <w:lang w:eastAsia="pl-PL"/>
    </w:rPr>
  </w:style>
  <w:style w:type="paragraph" w:customStyle="1" w:styleId="tabela">
    <w:name w:val="tabela"/>
    <w:basedOn w:val="Normalny"/>
    <w:qFormat/>
    <w:rsid w:val="000A37C8"/>
    <w:pPr>
      <w:spacing w:after="0"/>
    </w:pPr>
    <w:rPr>
      <w:rFonts w:ascii="Calibri" w:hAnsi="Calibri"/>
      <w:bCs/>
      <w:sz w:val="20"/>
    </w:rPr>
  </w:style>
  <w:style w:type="paragraph" w:customStyle="1" w:styleId="nrstrony">
    <w:name w:val="nr_strony"/>
    <w:basedOn w:val="Normalny"/>
    <w:rsid w:val="000A37C8"/>
    <w:pPr>
      <w:jc w:val="right"/>
    </w:pPr>
    <w:rPr>
      <w:sz w:val="20"/>
    </w:rPr>
  </w:style>
  <w:style w:type="paragraph" w:customStyle="1" w:styleId="1">
    <w:name w:val="1"/>
    <w:basedOn w:val="Normalny"/>
    <w:link w:val="1Znak"/>
    <w:rsid w:val="000A37C8"/>
    <w:pPr>
      <w:widowControl w:val="0"/>
      <w:tabs>
        <w:tab w:val="left" w:pos="284"/>
      </w:tabs>
      <w:suppressAutoHyphens/>
      <w:spacing w:after="0"/>
      <w:ind w:left="284" w:hanging="284"/>
    </w:pPr>
    <w:rPr>
      <w:rFonts w:ascii="Times New Roman" w:eastAsia="Arial Unicode MS" w:hAnsi="Times New Roman" w:cs="Times New Roman"/>
      <w:kern w:val="1"/>
      <w:sz w:val="24"/>
      <w:szCs w:val="24"/>
      <w:lang w:eastAsia="pl-PL"/>
    </w:rPr>
  </w:style>
  <w:style w:type="character" w:customStyle="1" w:styleId="1Znak">
    <w:name w:val="1 Znak"/>
    <w:basedOn w:val="Domylnaczcionkaakapitu"/>
    <w:link w:val="1"/>
    <w:rsid w:val="000A37C8"/>
    <w:rPr>
      <w:rFonts w:ascii="Times New Roman" w:eastAsia="Arial Unicode MS" w:hAnsi="Times New Roman" w:cs="Times New Roman"/>
      <w:kern w:val="1"/>
      <w:sz w:val="24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rsid w:val="000A37C8"/>
    <w:pPr>
      <w:spacing w:line="240" w:lineRule="auto"/>
    </w:pPr>
    <w:rPr>
      <w:rFonts w:asciiTheme="majorHAnsi" w:hAnsiTheme="majorHAnsi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daneucznia">
    <w:name w:val="dane_ucznia"/>
    <w:rsid w:val="000A37C8"/>
    <w:pPr>
      <w:jc w:val="center"/>
    </w:pPr>
    <w:rPr>
      <w:rFonts w:cs="Calibri"/>
      <w:sz w:val="18"/>
    </w:rPr>
  </w:style>
  <w:style w:type="paragraph" w:styleId="Nagwek">
    <w:name w:val="header"/>
    <w:basedOn w:val="Normalny"/>
    <w:link w:val="NagwekZnak"/>
    <w:uiPriority w:val="99"/>
    <w:unhideWhenUsed/>
    <w:rsid w:val="000A37C8"/>
    <w:pPr>
      <w:tabs>
        <w:tab w:val="center" w:pos="4536"/>
        <w:tab w:val="right" w:pos="9072"/>
      </w:tabs>
      <w:spacing w:after="0"/>
    </w:pPr>
    <w:rPr>
      <w:rFonts w:asciiTheme="minorHAnsi" w:hAnsiTheme="minorHAnsi" w:cs="Arial"/>
      <w:sz w:val="20"/>
    </w:rPr>
  </w:style>
  <w:style w:type="character" w:customStyle="1" w:styleId="NagwekZnak">
    <w:name w:val="Nagłówek Znak"/>
    <w:basedOn w:val="Domylnaczcionkaakapitu"/>
    <w:link w:val="Nagwek"/>
    <w:uiPriority w:val="99"/>
    <w:rsid w:val="000A37C8"/>
    <w:rPr>
      <w:rFonts w:cs="Arial"/>
      <w:sz w:val="20"/>
    </w:rPr>
  </w:style>
  <w:style w:type="paragraph" w:styleId="Stopka">
    <w:name w:val="footer"/>
    <w:link w:val="StopkaZnak"/>
    <w:uiPriority w:val="99"/>
    <w:unhideWhenUsed/>
    <w:rsid w:val="000A37C8"/>
    <w:pPr>
      <w:tabs>
        <w:tab w:val="center" w:pos="4536"/>
        <w:tab w:val="right" w:pos="9072"/>
      </w:tabs>
      <w:spacing w:after="0" w:line="240" w:lineRule="auto"/>
    </w:pPr>
    <w:rPr>
      <w:sz w:val="20"/>
    </w:rPr>
  </w:style>
  <w:style w:type="character" w:customStyle="1" w:styleId="StopkaZnak">
    <w:name w:val="Stopka Znak"/>
    <w:basedOn w:val="Domylnaczcionkaakapitu"/>
    <w:link w:val="Stopka"/>
    <w:uiPriority w:val="99"/>
    <w:rsid w:val="000A37C8"/>
    <w:rPr>
      <w:sz w:val="20"/>
    </w:rPr>
  </w:style>
  <w:style w:type="paragraph" w:customStyle="1" w:styleId="tytulkarty">
    <w:name w:val="tytul karty"/>
    <w:next w:val="Normalny"/>
    <w:qFormat/>
    <w:rsid w:val="000A37C8"/>
    <w:rPr>
      <w:rFonts w:asciiTheme="majorHAnsi" w:hAnsiTheme="majorHAnsi"/>
      <w:b/>
      <w:noProof/>
      <w:sz w:val="40"/>
      <w:lang w:eastAsia="pl-PL"/>
    </w:rPr>
  </w:style>
  <w:style w:type="paragraph" w:customStyle="1" w:styleId="polecenie">
    <w:name w:val="polecenie"/>
    <w:basedOn w:val="Normalny"/>
    <w:next w:val="trezadania"/>
    <w:qFormat/>
    <w:rsid w:val="000A37C8"/>
    <w:pPr>
      <w:numPr>
        <w:numId w:val="1"/>
      </w:numPr>
      <w:tabs>
        <w:tab w:val="left" w:pos="369"/>
      </w:tabs>
      <w:spacing w:before="240" w:after="120"/>
      <w:ind w:left="357" w:hanging="357"/>
    </w:pPr>
    <w:rPr>
      <w:lang w:eastAsia="pl-PL"/>
    </w:rPr>
  </w:style>
  <w:style w:type="paragraph" w:customStyle="1" w:styleId="trezadania">
    <w:name w:val="treść zadania"/>
    <w:basedOn w:val="Normalny"/>
    <w:qFormat/>
    <w:rsid w:val="000A37C8"/>
    <w:pPr>
      <w:spacing w:before="80" w:after="80"/>
      <w:ind w:left="369"/>
      <w:contextualSpacing/>
    </w:pPr>
    <w:rPr>
      <w:lang w:eastAsia="pl-PL"/>
    </w:rPr>
  </w:style>
  <w:style w:type="paragraph" w:customStyle="1" w:styleId="tabela">
    <w:name w:val="tabela"/>
    <w:basedOn w:val="Normalny"/>
    <w:qFormat/>
    <w:rsid w:val="000A37C8"/>
    <w:pPr>
      <w:spacing w:after="0"/>
    </w:pPr>
    <w:rPr>
      <w:rFonts w:ascii="Calibri" w:hAnsi="Calibri"/>
      <w:bCs/>
      <w:sz w:val="20"/>
    </w:rPr>
  </w:style>
  <w:style w:type="paragraph" w:customStyle="1" w:styleId="nrstrony">
    <w:name w:val="nr_strony"/>
    <w:basedOn w:val="Normalny"/>
    <w:rsid w:val="000A37C8"/>
    <w:pPr>
      <w:jc w:val="right"/>
    </w:pPr>
    <w:rPr>
      <w:sz w:val="20"/>
    </w:rPr>
  </w:style>
  <w:style w:type="paragraph" w:customStyle="1" w:styleId="1">
    <w:name w:val="1"/>
    <w:basedOn w:val="Normalny"/>
    <w:link w:val="1Znak"/>
    <w:rsid w:val="000A37C8"/>
    <w:pPr>
      <w:widowControl w:val="0"/>
      <w:tabs>
        <w:tab w:val="left" w:pos="284"/>
      </w:tabs>
      <w:suppressAutoHyphens/>
      <w:spacing w:after="0"/>
      <w:ind w:left="284" w:hanging="284"/>
    </w:pPr>
    <w:rPr>
      <w:rFonts w:ascii="Times New Roman" w:eastAsia="Arial Unicode MS" w:hAnsi="Times New Roman" w:cs="Times New Roman"/>
      <w:kern w:val="1"/>
      <w:sz w:val="24"/>
      <w:szCs w:val="24"/>
      <w:lang w:eastAsia="pl-PL"/>
    </w:rPr>
  </w:style>
  <w:style w:type="character" w:customStyle="1" w:styleId="1Znak">
    <w:name w:val="1 Znak"/>
    <w:basedOn w:val="Domylnaczcionkaakapitu"/>
    <w:link w:val="1"/>
    <w:rsid w:val="000A37C8"/>
    <w:rPr>
      <w:rFonts w:ascii="Times New Roman" w:eastAsia="Arial Unicode MS" w:hAnsi="Times New Roman" w:cs="Times New Roman"/>
      <w:kern w:val="1"/>
      <w:sz w:val="24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jpe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11</Words>
  <Characters>1870</Characters>
  <Application>Microsoft Office Word</Application>
  <DocSecurity>0</DocSecurity>
  <Lines>15</Lines>
  <Paragraphs>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styna Dom</dc:creator>
  <cp:lastModifiedBy>Justyna Dom</cp:lastModifiedBy>
  <cp:revision>1</cp:revision>
  <dcterms:created xsi:type="dcterms:W3CDTF">2020-03-25T12:28:00Z</dcterms:created>
  <dcterms:modified xsi:type="dcterms:W3CDTF">2020-03-25T12:30:00Z</dcterms:modified>
</cp:coreProperties>
</file>